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472A62" w14:paraId="3E86B2A9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53F0234A" w14:textId="77777777" w:rsidR="00013121" w:rsidRPr="00472A62" w:rsidRDefault="006937AE" w:rsidP="00DE28ED">
            <w:pPr>
              <w:jc w:val="center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六章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</w:t>
            </w:r>
            <w:r w:rsidR="00DE28ED">
              <w:rPr>
                <w:rFonts w:ascii="Times New Roman" w:eastAsia="標楷體" w:hAnsi="標楷體" w:hint="eastAsia"/>
                <w:b/>
                <w:sz w:val="28"/>
                <w:szCs w:val="28"/>
              </w:rPr>
              <w:t>多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邊形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第一部分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(6-1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標楷體" w:hint="eastAsia"/>
                <w:b/>
                <w:sz w:val="28"/>
                <w:szCs w:val="28"/>
              </w:rPr>
              <w:t xml:space="preserve">6-2) 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D71227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D71227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  <w:r w:rsidR="00EF08AD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EF08AD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EF08AD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472A62" w14:paraId="7A0D59FA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5080E2FF" w14:textId="77777777" w:rsidR="00013121" w:rsidRPr="00472A62" w:rsidRDefault="00013121" w:rsidP="00673DC1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7B913629" w14:textId="77777777" w:rsidR="00013121" w:rsidRDefault="00132BC8" w:rsidP="00673DC1">
            <w:p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一、</w:t>
            </w:r>
            <w:r w:rsidR="00A06D9B">
              <w:rPr>
                <w:rFonts w:ascii="Times New Roman" w:eastAsia="標楷體" w:hAnsi="標楷體" w:hint="eastAsia"/>
                <w:b/>
                <w:sz w:val="28"/>
                <w:szCs w:val="28"/>
              </w:rPr>
              <w:t>連連看</w:t>
            </w:r>
            <w:r w:rsidR="00BB047B"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條線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3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18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834323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4399"/>
              <w:gridCol w:w="283"/>
              <w:gridCol w:w="2552"/>
              <w:gridCol w:w="283"/>
              <w:gridCol w:w="4991"/>
            </w:tblGrid>
            <w:tr w:rsidR="00BE0F6A" w:rsidRPr="009A66C1" w14:paraId="5E4E353B" w14:textId="77777777" w:rsidTr="009A66C1">
              <w:tc>
                <w:tcPr>
                  <w:tcW w:w="421" w:type="dxa"/>
                </w:tcPr>
                <w:p w14:paraId="0CD7C7D2" w14:textId="77777777" w:rsidR="00BE0F6A" w:rsidRPr="009A66C1" w:rsidRDefault="00A77F8F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4399" w:type="dxa"/>
                </w:tcPr>
                <w:p w14:paraId="4D197FC1" w14:textId="77777777" w:rsidR="00BE0F6A" w:rsidRPr="009A66C1" w:rsidRDefault="00BE0F6A" w:rsidP="009A66C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邊都相等的矩形</w:t>
                  </w:r>
                </w:p>
              </w:tc>
              <w:tc>
                <w:tcPr>
                  <w:tcW w:w="283" w:type="dxa"/>
                </w:tcPr>
                <w:p w14:paraId="6646FF5B" w14:textId="77777777" w:rsidR="00BE0F6A" w:rsidRPr="009A66C1" w:rsidRDefault="00A77F8F" w:rsidP="009A66C1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21A8DE43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2274" type="#_x0000_t32" style="position:absolute;margin-left:.25pt;margin-top:16.5pt;width:142.65pt;height:55pt;flip:y;z-index:3;mso-position-horizontal-relative:text;mso-position-vertical-relative:text" o:connectortype="straight"/>
                    </w:pict>
                  </w: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66637B44">
                      <v:shape id="_x0000_s2272" type="#_x0000_t32" style="position:absolute;margin-left:.25pt;margin-top:16.5pt;width:142.65pt;height:82.2pt;z-index:1;mso-position-horizontal-relative:text;mso-position-vertical-relative:text" o:connectortype="straight"/>
                    </w:pict>
                  </w:r>
                  <w:r w:rsidR="00BE0F6A"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4CBF23A5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5BC745C2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06CC14FF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四邊形</w:t>
                  </w:r>
                </w:p>
              </w:tc>
            </w:tr>
            <w:tr w:rsidR="00BE0F6A" w:rsidRPr="009A66C1" w14:paraId="483264AF" w14:textId="77777777" w:rsidTr="009A66C1">
              <w:tc>
                <w:tcPr>
                  <w:tcW w:w="421" w:type="dxa"/>
                </w:tcPr>
                <w:p w14:paraId="795CF3EB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7E067641" w14:textId="77777777" w:rsidR="00BE0F6A" w:rsidRPr="009A66C1" w:rsidRDefault="00834323" w:rsidP="009A66C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二組對邊都平行的四邊形</w:t>
                  </w:r>
                </w:p>
              </w:tc>
              <w:tc>
                <w:tcPr>
                  <w:tcW w:w="283" w:type="dxa"/>
                </w:tcPr>
                <w:p w14:paraId="58F38D6E" w14:textId="77777777" w:rsidR="00BE0F6A" w:rsidRPr="009A66C1" w:rsidRDefault="00A77F8F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117CD21F">
                      <v:shape id="_x0000_s2275" type="#_x0000_t32" style="position:absolute;margin-left:.25pt;margin-top:17.35pt;width:142.65pt;height:54.35pt;flip:y;z-index:4;mso-position-horizontal-relative:text;mso-position-vertical-relative:text" o:connectortype="straight"/>
                    </w:pict>
                  </w: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7C95B0BF">
                      <v:shape id="_x0000_s2273" type="#_x0000_t32" style="position:absolute;margin-left:.25pt;margin-top:17.35pt;width:142.65pt;height:108pt;z-index:2;mso-position-horizontal-relative:text;mso-position-vertical-relative:text" o:connectortype="straight"/>
                    </w:pict>
                  </w:r>
                  <w:r w:rsidR="00BE0F6A"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12858B82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2845A5D6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12F7D1A5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長方形</w:t>
                  </w: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(</w:t>
                  </w:r>
                  <w:r w:rsidRPr="009A66C1">
                    <w:rPr>
                      <w:rFonts w:ascii="Times New Roman" w:eastAsia="標楷體" w:hAnsi="標楷體"/>
                      <w:szCs w:val="24"/>
                    </w:rPr>
                    <w:t>矩形</w:t>
                  </w:r>
                  <w:r w:rsidRPr="009A66C1">
                    <w:rPr>
                      <w:rFonts w:ascii="Times New Roman" w:eastAsia="標楷體" w:hAnsi="標楷體" w:hint="eastAsia"/>
                      <w:szCs w:val="24"/>
                    </w:rPr>
                    <w:t>)</w:t>
                  </w:r>
                </w:p>
              </w:tc>
            </w:tr>
            <w:tr w:rsidR="00BE0F6A" w:rsidRPr="009A66C1" w14:paraId="53DF0785" w14:textId="77777777" w:rsidTr="009A66C1">
              <w:tc>
                <w:tcPr>
                  <w:tcW w:w="421" w:type="dxa"/>
                </w:tcPr>
                <w:p w14:paraId="504D5AD3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42A234E8" w14:textId="77777777" w:rsidR="00BE0F6A" w:rsidRPr="009A66C1" w:rsidRDefault="00834323" w:rsidP="009A66C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由四線段</w:t>
                  </w:r>
                  <w:smartTag w:uri="urn:schemas-microsoft-com:office:smarttags" w:element="chmetcnv">
                    <w:smartTagPr>
                      <w:attr w:name="UnitName" w:val="兩"/>
                      <w:attr w:name="SourceValue" w:val="2"/>
                      <w:attr w:name="HasSpace" w:val="False"/>
                      <w:attr w:name="Negative" w:val="False"/>
                      <w:attr w:name="NumberType" w:val="4"/>
                      <w:attr w:name="TCSC" w:val="2"/>
                    </w:smartTagPr>
                    <w:r w:rsidRPr="009A66C1">
                      <w:rPr>
                        <w:rFonts w:ascii="Times New Roman" w:eastAsia="標楷體" w:hAnsi="標楷體"/>
                        <w:color w:val="000000"/>
                      </w:rPr>
                      <w:t>兩兩</w:t>
                    </w:r>
                  </w:smartTag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相連於端點所圍成的圖形</w:t>
                  </w:r>
                </w:p>
              </w:tc>
              <w:tc>
                <w:tcPr>
                  <w:tcW w:w="283" w:type="dxa"/>
                </w:tcPr>
                <w:p w14:paraId="63D48378" w14:textId="77777777" w:rsidR="00BE0F6A" w:rsidRPr="009A66C1" w:rsidRDefault="00A77F8F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15AA8627">
                      <v:shape id="_x0000_s2276" type="#_x0000_t32" style="position:absolute;margin-left:.25pt;margin-top:17.5pt;width:142.65pt;height:54.35pt;flip:y;z-index:5;mso-position-horizontal-relative:text;mso-position-vertical-relative:text" o:connectortype="straight"/>
                    </w:pict>
                  </w:r>
                  <w:r w:rsidR="00BE0F6A"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6AC46E9A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0CD40C40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3DE6A1EE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菱形</w:t>
                  </w:r>
                </w:p>
              </w:tc>
            </w:tr>
            <w:tr w:rsidR="00BE0F6A" w:rsidRPr="009A66C1" w14:paraId="3AC3FBA0" w14:textId="77777777" w:rsidTr="009A66C1">
              <w:tc>
                <w:tcPr>
                  <w:tcW w:w="421" w:type="dxa"/>
                </w:tcPr>
                <w:p w14:paraId="2E304DE9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0E29C042" w14:textId="77777777" w:rsidR="00BE0F6A" w:rsidRPr="009A66C1" w:rsidRDefault="00834323" w:rsidP="00BB2DB6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個角都是直角</w:t>
                  </w:r>
                  <w:r w:rsidR="00BB2DB6" w:rsidRPr="009A66C1">
                    <w:rPr>
                      <w:rFonts w:ascii="Times New Roman" w:eastAsia="標楷體" w:hAnsi="標楷體"/>
                      <w:color w:val="000000"/>
                    </w:rPr>
                    <w:t>的平行四邊形</w:t>
                  </w:r>
                </w:p>
              </w:tc>
              <w:tc>
                <w:tcPr>
                  <w:tcW w:w="283" w:type="dxa"/>
                </w:tcPr>
                <w:p w14:paraId="72C16AEE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01302D31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304266AD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7E69C553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正方形</w:t>
                  </w:r>
                </w:p>
              </w:tc>
            </w:tr>
            <w:tr w:rsidR="00BE0F6A" w:rsidRPr="009A66C1" w14:paraId="735F527B" w14:textId="77777777" w:rsidTr="009A66C1">
              <w:tc>
                <w:tcPr>
                  <w:tcW w:w="421" w:type="dxa"/>
                </w:tcPr>
                <w:p w14:paraId="0B98EBBD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0498777F" w14:textId="77777777" w:rsidR="00BE0F6A" w:rsidRPr="009A66C1" w:rsidRDefault="00834323" w:rsidP="009A66C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四邊相等的平行四邊形</w:t>
                  </w:r>
                </w:p>
              </w:tc>
              <w:tc>
                <w:tcPr>
                  <w:tcW w:w="283" w:type="dxa"/>
                </w:tcPr>
                <w:p w14:paraId="682D01B3" w14:textId="77777777" w:rsidR="00BE0F6A" w:rsidRPr="009A66C1" w:rsidRDefault="00A77F8F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noProof/>
                      <w:sz w:val="6"/>
                      <w:szCs w:val="28"/>
                    </w:rPr>
                    <w:pict w14:anchorId="49E935E6">
                      <v:shape id="_x0000_s2277" type="#_x0000_t32" style="position:absolute;margin-left:.25pt;margin-top:17.85pt;width:142.65pt;height:26.5pt;flip:y;z-index:6;mso-position-horizontal-relative:text;mso-position-vertical-relative:text" o:connectortype="straight"/>
                    </w:pict>
                  </w:r>
                  <w:r w:rsidR="00BE0F6A"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21A72392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240C4EF7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073E12AE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梯形</w:t>
                  </w:r>
                </w:p>
              </w:tc>
            </w:tr>
            <w:tr w:rsidR="00BE0F6A" w:rsidRPr="009A66C1" w14:paraId="5CECD7CF" w14:textId="77777777" w:rsidTr="009A66C1">
              <w:tc>
                <w:tcPr>
                  <w:tcW w:w="421" w:type="dxa"/>
                </w:tcPr>
                <w:p w14:paraId="2AEC3E82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4399" w:type="dxa"/>
                </w:tcPr>
                <w:p w14:paraId="4426C496" w14:textId="77777777" w:rsidR="00BE0F6A" w:rsidRPr="009A66C1" w:rsidRDefault="00834323" w:rsidP="009A66C1">
                  <w:pPr>
                    <w:spacing w:beforeLines="50" w:before="180"/>
                    <w:jc w:val="right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color w:val="000000"/>
                    </w:rPr>
                    <w:t>一組對邊平行的四邊形</w:t>
                  </w:r>
                </w:p>
              </w:tc>
              <w:tc>
                <w:tcPr>
                  <w:tcW w:w="283" w:type="dxa"/>
                </w:tcPr>
                <w:p w14:paraId="1E5093A6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2552" w:type="dxa"/>
                </w:tcPr>
                <w:p w14:paraId="143D0307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</w:p>
              </w:tc>
              <w:tc>
                <w:tcPr>
                  <w:tcW w:w="283" w:type="dxa"/>
                </w:tcPr>
                <w:p w14:paraId="03A9CE1B" w14:textId="77777777" w:rsidR="00BE0F6A" w:rsidRPr="009A66C1" w:rsidRDefault="00BE0F6A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標楷體" w:eastAsia="標楷體" w:hAnsi="標楷體" w:hint="eastAsia"/>
                      <w:sz w:val="6"/>
                      <w:szCs w:val="28"/>
                    </w:rPr>
                    <w:t>●</w:t>
                  </w:r>
                </w:p>
              </w:tc>
              <w:tc>
                <w:tcPr>
                  <w:tcW w:w="4991" w:type="dxa"/>
                </w:tcPr>
                <w:p w14:paraId="24549BE1" w14:textId="77777777" w:rsidR="00BE0F6A" w:rsidRPr="009A66C1" w:rsidRDefault="00834323" w:rsidP="009A66C1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標楷體"/>
                      <w:szCs w:val="24"/>
                    </w:rPr>
                    <w:t>平行四邊形</w:t>
                  </w:r>
                </w:p>
              </w:tc>
            </w:tr>
          </w:tbl>
          <w:p w14:paraId="05200E93" w14:textId="77777777" w:rsidR="00013121" w:rsidRDefault="00132BC8" w:rsidP="000C13A3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472A62">
              <w:rPr>
                <w:rFonts w:ascii="Times New Roman" w:eastAsia="標楷體" w:hAnsi="標楷體"/>
                <w:b/>
                <w:sz w:val="28"/>
                <w:szCs w:val="28"/>
              </w:rPr>
              <w:t>二、</w:t>
            </w:r>
            <w:r w:rsidR="00C8425A" w:rsidRPr="00472A62">
              <w:rPr>
                <w:rFonts w:ascii="Times New Roman" w:eastAsia="標楷體" w:hAnsi="標楷體"/>
                <w:b/>
                <w:sz w:val="28"/>
                <w:szCs w:val="28"/>
              </w:rPr>
              <w:t>四邊形的性質</w:t>
            </w:r>
            <w:r w:rsidR="00C8425A" w:rsidRPr="00472A62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A50E0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A50E0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空格</w:t>
            </w:r>
            <w:r w:rsidR="00E0247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3</w:t>
            </w:r>
            <w:r w:rsidR="00A50E0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E0247E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72</w:t>
            </w:r>
            <w:r w:rsidR="00A50E0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A50E02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074990" w:rsidRPr="009A66C1" w14:paraId="1EB96088" w14:textId="77777777" w:rsidTr="009A66C1">
              <w:tc>
                <w:tcPr>
                  <w:tcW w:w="421" w:type="dxa"/>
                </w:tcPr>
                <w:p w14:paraId="39DBBFDF" w14:textId="77777777" w:rsidR="00074990" w:rsidRPr="009A66C1" w:rsidRDefault="007D7942" w:rsidP="009A66C1">
                  <w:pPr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A66C1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tbl>
                  <w:tblPr>
                    <w:tblpPr w:leftFromText="180" w:rightFromText="180" w:vertAnchor="text" w:horzAnchor="page" w:tblpX="1077" w:tblpY="-34"/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28" w:type="dxa"/>
                      <w:right w:w="28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2269"/>
                    <w:gridCol w:w="1440"/>
                    <w:gridCol w:w="1033"/>
                    <w:gridCol w:w="900"/>
                    <w:gridCol w:w="1135"/>
                  </w:tblGrid>
                  <w:tr w:rsidR="00074990" w:rsidRPr="00472A62" w14:paraId="2F631C7B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630"/>
                    </w:trPr>
                    <w:tc>
                      <w:tcPr>
                        <w:tcW w:w="2269" w:type="dxa"/>
                        <w:tcBorders>
                          <w:tl2br w:val="single" w:sz="4" w:space="0" w:color="auto"/>
                        </w:tcBorders>
                      </w:tcPr>
                      <w:p w14:paraId="3E5C96C4" w14:textId="77777777" w:rsidR="00074990" w:rsidRPr="00472A62" w:rsidRDefault="00074990" w:rsidP="009A66C1">
                        <w:pPr>
                          <w:ind w:left="57" w:right="57"/>
                          <w:jc w:val="right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圖形</w:t>
                        </w:r>
                      </w:p>
                      <w:p w14:paraId="0110C55C" w14:textId="77777777" w:rsidR="00074990" w:rsidRPr="00472A62" w:rsidRDefault="00074990" w:rsidP="009A66C1">
                        <w:pPr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性質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14:paraId="7B6FF9F7" w14:textId="77777777" w:rsidR="00074990" w:rsidRPr="00472A62" w:rsidRDefault="00074990" w:rsidP="005B0BE2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平行四邊形</w:t>
                        </w:r>
                      </w:p>
                    </w:tc>
                    <w:tc>
                      <w:tcPr>
                        <w:tcW w:w="1033" w:type="dxa"/>
                        <w:vAlign w:val="center"/>
                      </w:tcPr>
                      <w:p w14:paraId="11D564A2" w14:textId="77777777" w:rsidR="00074990" w:rsidRPr="00472A62" w:rsidRDefault="00074990" w:rsidP="005B0BE2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長方形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14:paraId="42824915" w14:textId="77777777" w:rsidR="00074990" w:rsidRPr="00472A62" w:rsidRDefault="00074990" w:rsidP="005B0BE2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菱形</w:t>
                        </w:r>
                      </w:p>
                    </w:tc>
                    <w:tc>
                      <w:tcPr>
                        <w:tcW w:w="1135" w:type="dxa"/>
                        <w:vAlign w:val="center"/>
                      </w:tcPr>
                      <w:p w14:paraId="1B3A873E" w14:textId="77777777" w:rsidR="00074990" w:rsidRPr="00472A62" w:rsidRDefault="00074990" w:rsidP="005B0BE2">
                        <w:pPr>
                          <w:ind w:left="57" w:right="57"/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正方形</w:t>
                        </w:r>
                      </w:p>
                    </w:tc>
                  </w:tr>
                  <w:tr w:rsidR="00074990" w:rsidRPr="00472A62" w14:paraId="71E21167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80"/>
                    </w:trPr>
                    <w:tc>
                      <w:tcPr>
                        <w:tcW w:w="2269" w:type="dxa"/>
                      </w:tcPr>
                      <w:p w14:paraId="0848750D" w14:textId="77777777" w:rsidR="00074990" w:rsidRPr="00472A62" w:rsidRDefault="00E0247E" w:rsidP="00074990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組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對邊</w:t>
                        </w:r>
                        <w:r>
                          <w:rPr>
                            <w:rFonts w:ascii="Times New Roman" w:eastAsia="標楷體" w:hAnsi="標楷體" w:hint="eastAsia"/>
                          </w:rPr>
                          <w:t>互相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平行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5EBF2972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00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66A5DD51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042863A4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1C833DAF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074990" w:rsidRPr="00472A62" w14:paraId="7E8C35EF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29"/>
                    </w:trPr>
                    <w:tc>
                      <w:tcPr>
                        <w:tcW w:w="2269" w:type="dxa"/>
                      </w:tcPr>
                      <w:p w14:paraId="08C28A6B" w14:textId="77777777" w:rsidR="00074990" w:rsidRPr="00472A62" w:rsidRDefault="00E0247E" w:rsidP="00074990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組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對邊等長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A44D0DD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2D0D6549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75F3616E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14EDB6D8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074990" w:rsidRPr="00472A62" w14:paraId="32F011F9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</w:trPr>
                    <w:tc>
                      <w:tcPr>
                        <w:tcW w:w="2269" w:type="dxa"/>
                      </w:tcPr>
                      <w:p w14:paraId="63FE1E3D" w14:textId="77777777" w:rsidR="00074990" w:rsidRPr="00472A62" w:rsidRDefault="00E0247E" w:rsidP="00074990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對角線等長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6DAF349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38B40B4A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6E21F291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1135" w:type="dxa"/>
                      </w:tcPr>
                      <w:p w14:paraId="276398F7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074990" w:rsidRPr="00472A62" w14:paraId="2FC1BC17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450"/>
                    </w:trPr>
                    <w:tc>
                      <w:tcPr>
                        <w:tcW w:w="2269" w:type="dxa"/>
                      </w:tcPr>
                      <w:p w14:paraId="3EEE59EB" w14:textId="77777777" w:rsidR="00074990" w:rsidRPr="00472A62" w:rsidRDefault="00E0247E" w:rsidP="00074990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對角線互相平分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58FC6BC1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033" w:type="dxa"/>
                      </w:tcPr>
                      <w:p w14:paraId="66BEADB8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3C1B472F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7D8699A8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074990" w:rsidRPr="00472A62" w14:paraId="58823629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80"/>
                    </w:trPr>
                    <w:tc>
                      <w:tcPr>
                        <w:tcW w:w="2269" w:type="dxa"/>
                      </w:tcPr>
                      <w:p w14:paraId="36599426" w14:textId="77777777" w:rsidR="00074990" w:rsidRPr="00472A62" w:rsidRDefault="00E0247E" w:rsidP="00074990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</w:rPr>
                          <w:t>兩</w:t>
                        </w:r>
                        <w:r w:rsidR="00074990" w:rsidRPr="00472A62">
                          <w:rPr>
                            <w:rFonts w:ascii="Times New Roman" w:eastAsia="標楷體" w:hAnsi="標楷體"/>
                          </w:rPr>
                          <w:t>對角線互相垂直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5954ED2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6BFDA009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900" w:type="dxa"/>
                      </w:tcPr>
                      <w:p w14:paraId="7BF159A0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1135" w:type="dxa"/>
                      </w:tcPr>
                      <w:p w14:paraId="75083FBD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  <w:tr w:rsidR="00074990" w:rsidRPr="00472A62" w14:paraId="68D81E5A" w14:textId="77777777" w:rsidTr="00E0247E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340"/>
                    </w:trPr>
                    <w:tc>
                      <w:tcPr>
                        <w:tcW w:w="2269" w:type="dxa"/>
                      </w:tcPr>
                      <w:p w14:paraId="1664B084" w14:textId="77777777" w:rsidR="00074990" w:rsidRPr="00472A62" w:rsidRDefault="00074990" w:rsidP="00E0247E">
                        <w:pPr>
                          <w:spacing w:beforeLines="50" w:before="180"/>
                          <w:ind w:left="57" w:right="57"/>
                          <w:rPr>
                            <w:rFonts w:ascii="Times New Roman" w:eastAsia="標楷體" w:hAnsi="Times New Roman"/>
                          </w:rPr>
                        </w:pPr>
                        <w:r w:rsidRPr="00472A62">
                          <w:rPr>
                            <w:rFonts w:ascii="Times New Roman" w:eastAsia="標楷體" w:hAnsi="標楷體"/>
                          </w:rPr>
                          <w:t>四</w:t>
                        </w:r>
                        <w:r w:rsidR="00E0247E">
                          <w:rPr>
                            <w:rFonts w:ascii="Times New Roman" w:eastAsia="標楷體" w:hAnsi="標楷體" w:hint="eastAsia"/>
                          </w:rPr>
                          <w:t>個內角</w:t>
                        </w:r>
                        <w:r w:rsidRPr="00472A62">
                          <w:rPr>
                            <w:rFonts w:ascii="Times New Roman" w:eastAsia="標楷體" w:hAnsi="標楷體"/>
                          </w:rPr>
                          <w:t>皆為直角</w:t>
                        </w:r>
                      </w:p>
                    </w:tc>
                    <w:tc>
                      <w:tcPr>
                        <w:tcW w:w="1440" w:type="dxa"/>
                      </w:tcPr>
                      <w:p w14:paraId="2FD487D4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1033" w:type="dxa"/>
                      </w:tcPr>
                      <w:p w14:paraId="076B9B9F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  <w:tc>
                      <w:tcPr>
                        <w:tcW w:w="900" w:type="dxa"/>
                      </w:tcPr>
                      <w:p w14:paraId="463DE0CD" w14:textId="77777777" w:rsidR="00074990" w:rsidRPr="005B0BE2" w:rsidRDefault="00074990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</w:p>
                    </w:tc>
                    <w:tc>
                      <w:tcPr>
                        <w:tcW w:w="1135" w:type="dxa"/>
                      </w:tcPr>
                      <w:p w14:paraId="4EE60199" w14:textId="77777777" w:rsidR="00074990" w:rsidRPr="005B0BE2" w:rsidRDefault="005B0BE2" w:rsidP="005B0BE2">
                        <w:pPr>
                          <w:spacing w:beforeLines="50" w:before="180"/>
                          <w:ind w:left="57" w:right="57"/>
                          <w:jc w:val="center"/>
                          <w:rPr>
                            <w:rFonts w:ascii="標楷體" w:eastAsia="標楷體" w:hAnsi="標楷體"/>
                            <w:color w:val="FF0000"/>
                          </w:rPr>
                        </w:pPr>
                        <w:r w:rsidRPr="005B0BE2">
                          <w:rPr>
                            <w:rFonts w:ascii="標楷體" w:eastAsia="標楷體" w:hAnsi="標楷體" w:hint="eastAsia"/>
                            <w:color w:val="000000"/>
                          </w:rPr>
                          <w:t>ˇ</w:t>
                        </w:r>
                      </w:p>
                    </w:tc>
                  </w:tr>
                </w:tbl>
                <w:p w14:paraId="46113F62" w14:textId="77777777" w:rsidR="00074990" w:rsidRPr="009A66C1" w:rsidRDefault="00074990" w:rsidP="009A66C1">
                  <w:pPr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</w:p>
              </w:tc>
            </w:tr>
          </w:tbl>
          <w:p w14:paraId="48B8F149" w14:textId="77777777" w:rsidR="008762E6" w:rsidRPr="00472A62" w:rsidRDefault="008762E6" w:rsidP="000F7A34">
            <w:pPr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6D41D191" w14:textId="77777777" w:rsidR="00F51D23" w:rsidRDefault="000F7A34" w:rsidP="000C13A3">
      <w:pPr>
        <w:spacing w:beforeLines="50" w:before="180"/>
        <w:rPr>
          <w:rFonts w:ascii="Times New Roman" w:eastAsia="標楷體" w:hAnsi="Times New Roman" w:hint="eastAsia"/>
          <w:b/>
          <w:color w:val="000000"/>
          <w:sz w:val="28"/>
        </w:rPr>
      </w:pPr>
      <w:r w:rsidRPr="000F7A34">
        <w:rPr>
          <w:rFonts w:ascii="Times New Roman" w:eastAsia="標楷體" w:hAnsi="Times New Roman" w:hint="eastAsia"/>
          <w:b/>
          <w:color w:val="000000"/>
          <w:sz w:val="28"/>
        </w:rPr>
        <w:t>三、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>填充題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 xml:space="preserve">  (</w:t>
      </w:r>
      <w:r w:rsidR="00917714">
        <w:rPr>
          <w:rFonts w:ascii="Times New Roman" w:eastAsia="標楷體" w:hAnsi="Times New Roman" w:hint="eastAsia"/>
          <w:b/>
          <w:color w:val="000000"/>
          <w:sz w:val="28"/>
        </w:rPr>
        <w:t>每個空格</w:t>
      </w:r>
      <w:r w:rsidR="00917714">
        <w:rPr>
          <w:rFonts w:ascii="Times New Roman" w:eastAsia="標楷體" w:hAnsi="Times New Roman" w:hint="eastAsia"/>
          <w:b/>
          <w:color w:val="000000"/>
          <w:sz w:val="28"/>
        </w:rPr>
        <w:t>2.5</w:t>
      </w:r>
      <w:r w:rsidR="00917714">
        <w:rPr>
          <w:rFonts w:ascii="Times New Roman" w:eastAsia="標楷體" w:hAnsi="Times New Roman" w:hint="eastAsia"/>
          <w:b/>
          <w:color w:val="000000"/>
          <w:sz w:val="28"/>
        </w:rPr>
        <w:t>分，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>共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>10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>分</w:t>
      </w:r>
      <w:r w:rsidR="00D72B17">
        <w:rPr>
          <w:rFonts w:ascii="Times New Roman" w:eastAsia="標楷體" w:hAnsi="Times New Roman" w:hint="eastAsia"/>
          <w:b/>
          <w:color w:val="000000"/>
          <w:sz w:val="28"/>
        </w:rPr>
        <w:t>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6"/>
        <w:gridCol w:w="12492"/>
      </w:tblGrid>
      <w:tr w:rsidR="00CC2907" w:rsidRPr="006E053B" w14:paraId="3325607C" w14:textId="77777777" w:rsidTr="006E053B">
        <w:tc>
          <w:tcPr>
            <w:tcW w:w="426" w:type="dxa"/>
          </w:tcPr>
          <w:p w14:paraId="11118A5C" w14:textId="77777777" w:rsidR="00CC2907" w:rsidRPr="006E053B" w:rsidRDefault="00CC2907" w:rsidP="006E053B">
            <w:pPr>
              <w:spacing w:beforeLines="100" w:before="360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6E053B">
              <w:rPr>
                <w:rFonts w:ascii="Times New Roman" w:eastAsia="標楷體" w:hAnsi="Times New Roman" w:hint="eastAsia"/>
                <w:b/>
                <w:color w:val="000000"/>
              </w:rPr>
              <w:t>1.</w:t>
            </w:r>
          </w:p>
        </w:tc>
        <w:tc>
          <w:tcPr>
            <w:tcW w:w="12492" w:type="dxa"/>
          </w:tcPr>
          <w:p w14:paraId="68F5A770" w14:textId="77777777" w:rsidR="00CC2907" w:rsidRPr="006E053B" w:rsidRDefault="00CC2907" w:rsidP="006E053B">
            <w:pPr>
              <w:spacing w:beforeLines="50" w:before="180"/>
              <w:rPr>
                <w:rFonts w:ascii="Times New Roman" w:eastAsia="標楷體" w:hAnsi="Times New Roman" w:hint="eastAsia"/>
                <w:color w:val="000000"/>
              </w:rPr>
            </w:pPr>
            <w:r w:rsidRPr="006E053B"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 w:rsidRPr="006E053B">
              <w:rPr>
                <w:rFonts w:ascii="Times New Roman" w:eastAsia="標楷體" w:hAnsi="Times New Roman"/>
                <w:color w:val="000000"/>
                <w:position w:val="-24"/>
              </w:rPr>
              <w:object w:dxaOrig="240" w:dyaOrig="620" w14:anchorId="3B8B0C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8" o:title=""/>
                </v:shape>
                <o:OLEObject Type="Embed" ProgID="Equation.DSMT4" ShapeID="_x0000_i1025" DrawAspect="Content" ObjectID="_1788958395" r:id="rId9"/>
              </w:object>
            </w:r>
            <w:r w:rsidRPr="006E053B">
              <w:rPr>
                <w:rFonts w:ascii="Times New Roman" w:eastAsia="標楷體" w:hAnsi="Times New Roman" w:hint="eastAsia"/>
                <w:color w:val="000000"/>
              </w:rPr>
              <w:t xml:space="preserve">    (2) </w:t>
            </w:r>
            <w:r w:rsidRPr="006E053B">
              <w:rPr>
                <w:rFonts w:ascii="Times New Roman" w:eastAsia="標楷體" w:hAnsi="Times New Roman" w:hint="eastAsia"/>
                <w:color w:val="000000"/>
              </w:rPr>
              <w:t>平行</w:t>
            </w:r>
          </w:p>
        </w:tc>
      </w:tr>
      <w:tr w:rsidR="00CC2907" w:rsidRPr="006E053B" w14:paraId="77297A89" w14:textId="77777777" w:rsidTr="006E053B">
        <w:tc>
          <w:tcPr>
            <w:tcW w:w="426" w:type="dxa"/>
          </w:tcPr>
          <w:p w14:paraId="3BF344FF" w14:textId="77777777" w:rsidR="00CC2907" w:rsidRPr="006E053B" w:rsidRDefault="00CC2907" w:rsidP="006E053B">
            <w:pPr>
              <w:spacing w:beforeLines="100" w:before="360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6E053B">
              <w:rPr>
                <w:rFonts w:ascii="Times New Roman" w:eastAsia="標楷體" w:hAnsi="Times New Roman" w:hint="eastAsia"/>
                <w:b/>
                <w:color w:val="000000"/>
              </w:rPr>
              <w:t>2.</w:t>
            </w:r>
          </w:p>
        </w:tc>
        <w:tc>
          <w:tcPr>
            <w:tcW w:w="12492" w:type="dxa"/>
          </w:tcPr>
          <w:p w14:paraId="7EAABD34" w14:textId="77777777" w:rsidR="00CC2907" w:rsidRPr="006E053B" w:rsidRDefault="00CC2907" w:rsidP="006E053B">
            <w:pPr>
              <w:spacing w:beforeLines="100" w:before="360"/>
              <w:rPr>
                <w:rFonts w:ascii="Times New Roman" w:eastAsia="標楷體" w:hAnsi="Times New Roman" w:hint="eastAsia"/>
                <w:color w:val="000000"/>
              </w:rPr>
            </w:pPr>
            <w:r w:rsidRPr="006E053B">
              <w:rPr>
                <w:rFonts w:ascii="Times New Roman" w:eastAsia="標楷體" w:hAnsi="Times New Roman" w:hint="eastAsia"/>
                <w:color w:val="000000"/>
              </w:rPr>
              <w:t>＝、＝</w:t>
            </w:r>
          </w:p>
        </w:tc>
      </w:tr>
    </w:tbl>
    <w:p w14:paraId="0D4EC359" w14:textId="77777777" w:rsidR="00CB7A5A" w:rsidRPr="00CB7A5A" w:rsidRDefault="00CB7A5A" w:rsidP="00153704">
      <w:pPr>
        <w:pStyle w:val="2"/>
        <w:tabs>
          <w:tab w:val="right" w:leader="dot" w:pos="8296"/>
        </w:tabs>
        <w:rPr>
          <w:rStyle w:val="aa"/>
          <w:rFonts w:ascii="標楷體" w:eastAsia="標楷體" w:hAnsi="標楷體" w:hint="eastAsia"/>
          <w:noProof/>
          <w:color w:val="000000"/>
          <w:u w:val="none"/>
        </w:rPr>
      </w:pPr>
    </w:p>
    <w:sectPr w:rsidR="00CB7A5A" w:rsidRPr="00CB7A5A" w:rsidSect="00013121">
      <w:footerReference w:type="even" r:id="rId10"/>
      <w:footerReference w:type="default" r:id="rId11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419BEBE" w14:textId="77777777" w:rsidR="009011D7" w:rsidRDefault="009011D7" w:rsidP="00013121">
      <w:r>
        <w:separator/>
      </w:r>
    </w:p>
  </w:endnote>
  <w:endnote w:type="continuationSeparator" w:id="0">
    <w:p w14:paraId="474919EB" w14:textId="77777777" w:rsidR="009011D7" w:rsidRDefault="009011D7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28BBB6" w14:textId="77777777" w:rsidR="00E44AD6" w:rsidRDefault="00E44AD6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1CB5FB7A" w14:textId="77777777" w:rsidR="00E44AD6" w:rsidRDefault="00E44AD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C18A0AA" w14:textId="77777777" w:rsidR="00E44AD6" w:rsidRDefault="00E44AD6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EF08AD">
      <w:rPr>
        <w:rStyle w:val="a7"/>
        <w:noProof/>
      </w:rPr>
      <w:t>1</w:t>
    </w:r>
    <w:r>
      <w:rPr>
        <w:rStyle w:val="a7"/>
      </w:rPr>
      <w:fldChar w:fldCharType="end"/>
    </w:r>
  </w:p>
  <w:p w14:paraId="17D879AB" w14:textId="77777777" w:rsidR="00E44AD6" w:rsidRPr="00132BC8" w:rsidRDefault="00E44AD6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CD060A1" w14:textId="77777777" w:rsidR="009011D7" w:rsidRDefault="009011D7" w:rsidP="00013121">
      <w:r>
        <w:separator/>
      </w:r>
    </w:p>
  </w:footnote>
  <w:footnote w:type="continuationSeparator" w:id="0">
    <w:p w14:paraId="76AA6D87" w14:textId="77777777" w:rsidR="009011D7" w:rsidRDefault="009011D7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142096"/>
    <w:multiLevelType w:val="hybridMultilevel"/>
    <w:tmpl w:val="B25CEF7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200775F"/>
    <w:multiLevelType w:val="hybridMultilevel"/>
    <w:tmpl w:val="82625CB2"/>
    <w:lvl w:ilvl="0" w:tplc="7A14F09E">
      <w:start w:val="1"/>
      <w:numFmt w:val="decimal"/>
      <w:lvlText w:val="(%1)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5AE01CD"/>
    <w:multiLevelType w:val="hybridMultilevel"/>
    <w:tmpl w:val="9872FDD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5D90FD8"/>
    <w:multiLevelType w:val="hybridMultilevel"/>
    <w:tmpl w:val="0C6AB232"/>
    <w:lvl w:ilvl="0" w:tplc="C432390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82D5B7B"/>
    <w:multiLevelType w:val="hybridMultilevel"/>
    <w:tmpl w:val="67B06216"/>
    <w:lvl w:ilvl="0" w:tplc="6F600E88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AD6738F"/>
    <w:multiLevelType w:val="hybridMultilevel"/>
    <w:tmpl w:val="0F6033D4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BC70726"/>
    <w:multiLevelType w:val="hybridMultilevel"/>
    <w:tmpl w:val="33DCD8EA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C042425"/>
    <w:multiLevelType w:val="hybridMultilevel"/>
    <w:tmpl w:val="D5EC681C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0A37876"/>
    <w:multiLevelType w:val="hybridMultilevel"/>
    <w:tmpl w:val="6A4EACCC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11D36E7"/>
    <w:multiLevelType w:val="hybridMultilevel"/>
    <w:tmpl w:val="B3CAD574"/>
    <w:lvl w:ilvl="0" w:tplc="2EDE7E66">
      <w:start w:val="1"/>
      <w:numFmt w:val="decimal"/>
      <w:lvlText w:val="(%1)"/>
      <w:lvlJc w:val="left"/>
      <w:pPr>
        <w:tabs>
          <w:tab w:val="num" w:pos="746"/>
        </w:tabs>
        <w:ind w:left="74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26"/>
        </w:tabs>
        <w:ind w:left="122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6"/>
        </w:tabs>
        <w:ind w:left="170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86"/>
        </w:tabs>
        <w:ind w:left="218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66"/>
        </w:tabs>
        <w:ind w:left="266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46"/>
        </w:tabs>
        <w:ind w:left="314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26"/>
        </w:tabs>
        <w:ind w:left="362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06"/>
        </w:tabs>
        <w:ind w:left="410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86"/>
        </w:tabs>
        <w:ind w:left="4586" w:hanging="480"/>
      </w:pPr>
    </w:lvl>
  </w:abstractNum>
  <w:abstractNum w:abstractNumId="11" w15:restartNumberingAfterBreak="0">
    <w:nsid w:val="116B692E"/>
    <w:multiLevelType w:val="hybridMultilevel"/>
    <w:tmpl w:val="BA4ED042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3D1750A"/>
    <w:multiLevelType w:val="hybridMultilevel"/>
    <w:tmpl w:val="9DE26890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190E58A4"/>
    <w:multiLevelType w:val="hybridMultilevel"/>
    <w:tmpl w:val="A3E2B99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BBA54DE"/>
    <w:multiLevelType w:val="hybridMultilevel"/>
    <w:tmpl w:val="EBFA7522"/>
    <w:lvl w:ilvl="0" w:tplc="42F075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49232EE"/>
    <w:multiLevelType w:val="hybridMultilevel"/>
    <w:tmpl w:val="0A9669E4"/>
    <w:lvl w:ilvl="0" w:tplc="4D6C92B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D7805CD"/>
    <w:multiLevelType w:val="hybridMultilevel"/>
    <w:tmpl w:val="68D400AE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0100E54"/>
    <w:multiLevelType w:val="hybridMultilevel"/>
    <w:tmpl w:val="D458AD0E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1BA660D"/>
    <w:multiLevelType w:val="hybridMultilevel"/>
    <w:tmpl w:val="878EBD32"/>
    <w:lvl w:ilvl="0" w:tplc="C6240B4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2D713C9"/>
    <w:multiLevelType w:val="hybridMultilevel"/>
    <w:tmpl w:val="9A066F86"/>
    <w:lvl w:ilvl="0" w:tplc="3FE45D6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4A5591E"/>
    <w:multiLevelType w:val="hybridMultilevel"/>
    <w:tmpl w:val="1B1AF618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23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38DE6821"/>
    <w:multiLevelType w:val="hybridMultilevel"/>
    <w:tmpl w:val="A8BE251C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3BDD3F02"/>
    <w:multiLevelType w:val="hybridMultilevel"/>
    <w:tmpl w:val="9C34064C"/>
    <w:lvl w:ilvl="0" w:tplc="E232259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743079E"/>
    <w:multiLevelType w:val="hybridMultilevel"/>
    <w:tmpl w:val="51708EB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4AD765C2"/>
    <w:multiLevelType w:val="hybridMultilevel"/>
    <w:tmpl w:val="3252F7D6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4CBF0158"/>
    <w:multiLevelType w:val="hybridMultilevel"/>
    <w:tmpl w:val="10EED6EE"/>
    <w:lvl w:ilvl="0" w:tplc="EF007798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4D9C13AB"/>
    <w:multiLevelType w:val="hybridMultilevel"/>
    <w:tmpl w:val="7D14EB34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4E943A4A"/>
    <w:multiLevelType w:val="hybridMultilevel"/>
    <w:tmpl w:val="112C4204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2611D61"/>
    <w:multiLevelType w:val="hybridMultilevel"/>
    <w:tmpl w:val="553408CA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6BAE7F70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526E1E7D"/>
    <w:multiLevelType w:val="hybridMultilevel"/>
    <w:tmpl w:val="C81A3F9E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571C1C25"/>
    <w:multiLevelType w:val="hybridMultilevel"/>
    <w:tmpl w:val="CA96792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667726AC"/>
    <w:multiLevelType w:val="hybridMultilevel"/>
    <w:tmpl w:val="84DC6C86"/>
    <w:lvl w:ilvl="0" w:tplc="4FE44C3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66FB6CFC"/>
    <w:multiLevelType w:val="hybridMultilevel"/>
    <w:tmpl w:val="114CDA38"/>
    <w:lvl w:ilvl="0" w:tplc="B5E0DAD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ACC5A38"/>
    <w:multiLevelType w:val="hybridMultilevel"/>
    <w:tmpl w:val="B3CAD574"/>
    <w:lvl w:ilvl="0" w:tplc="2EDE7E66">
      <w:start w:val="1"/>
      <w:numFmt w:val="decimal"/>
      <w:lvlText w:val="(%1)"/>
      <w:lvlJc w:val="left"/>
      <w:pPr>
        <w:tabs>
          <w:tab w:val="num" w:pos="746"/>
        </w:tabs>
        <w:ind w:left="746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226"/>
        </w:tabs>
        <w:ind w:left="122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06"/>
        </w:tabs>
        <w:ind w:left="170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86"/>
        </w:tabs>
        <w:ind w:left="218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66"/>
        </w:tabs>
        <w:ind w:left="266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46"/>
        </w:tabs>
        <w:ind w:left="314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26"/>
        </w:tabs>
        <w:ind w:left="362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06"/>
        </w:tabs>
        <w:ind w:left="410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86"/>
        </w:tabs>
        <w:ind w:left="4586" w:hanging="480"/>
      </w:pPr>
    </w:lvl>
  </w:abstractNum>
  <w:abstractNum w:abstractNumId="41" w15:restartNumberingAfterBreak="0">
    <w:nsid w:val="6F4E4E37"/>
    <w:multiLevelType w:val="hybridMultilevel"/>
    <w:tmpl w:val="AD98486C"/>
    <w:lvl w:ilvl="0" w:tplc="854C17CA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71A46DC0"/>
    <w:multiLevelType w:val="hybridMultilevel"/>
    <w:tmpl w:val="3A04F746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3D864AA"/>
    <w:multiLevelType w:val="hybridMultilevel"/>
    <w:tmpl w:val="26C4A0D6"/>
    <w:lvl w:ilvl="0" w:tplc="1BEA6048">
      <w:start w:val="1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44" w15:restartNumberingAfterBreak="0">
    <w:nsid w:val="788C57E3"/>
    <w:multiLevelType w:val="hybridMultilevel"/>
    <w:tmpl w:val="A3E4E604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ACF1997"/>
    <w:multiLevelType w:val="hybridMultilevel"/>
    <w:tmpl w:val="80360198"/>
    <w:lvl w:ilvl="0" w:tplc="CB5621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B0B299F"/>
    <w:multiLevelType w:val="hybridMultilevel"/>
    <w:tmpl w:val="CCB25B82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58884963">
    <w:abstractNumId w:val="37"/>
  </w:num>
  <w:num w:numId="2" w16cid:durableId="1748259592">
    <w:abstractNumId w:val="33"/>
  </w:num>
  <w:num w:numId="3" w16cid:durableId="582960002">
    <w:abstractNumId w:val="25"/>
  </w:num>
  <w:num w:numId="4" w16cid:durableId="331372210">
    <w:abstractNumId w:val="22"/>
  </w:num>
  <w:num w:numId="5" w16cid:durableId="732854962">
    <w:abstractNumId w:val="23"/>
  </w:num>
  <w:num w:numId="6" w16cid:durableId="1554535104">
    <w:abstractNumId w:val="14"/>
  </w:num>
  <w:num w:numId="7" w16cid:durableId="1185509968">
    <w:abstractNumId w:val="28"/>
  </w:num>
  <w:num w:numId="8" w16cid:durableId="972055351">
    <w:abstractNumId w:val="1"/>
  </w:num>
  <w:num w:numId="9" w16cid:durableId="179860014">
    <w:abstractNumId w:val="39"/>
  </w:num>
  <w:num w:numId="10" w16cid:durableId="812061285">
    <w:abstractNumId w:val="10"/>
  </w:num>
  <w:num w:numId="11" w16cid:durableId="1533149264">
    <w:abstractNumId w:val="26"/>
  </w:num>
  <w:num w:numId="12" w16cid:durableId="529417812">
    <w:abstractNumId w:val="18"/>
  </w:num>
  <w:num w:numId="13" w16cid:durableId="1492284177">
    <w:abstractNumId w:val="4"/>
  </w:num>
  <w:num w:numId="14" w16cid:durableId="556626831">
    <w:abstractNumId w:val="16"/>
  </w:num>
  <w:num w:numId="15" w16cid:durableId="1997876614">
    <w:abstractNumId w:val="31"/>
  </w:num>
  <w:num w:numId="16" w16cid:durableId="412090940">
    <w:abstractNumId w:val="41"/>
  </w:num>
  <w:num w:numId="17" w16cid:durableId="1997953799">
    <w:abstractNumId w:val="20"/>
  </w:num>
  <w:num w:numId="18" w16cid:durableId="1392460107">
    <w:abstractNumId w:val="45"/>
  </w:num>
  <w:num w:numId="19" w16cid:durableId="598415443">
    <w:abstractNumId w:val="15"/>
  </w:num>
  <w:num w:numId="20" w16cid:durableId="1356468929">
    <w:abstractNumId w:val="9"/>
  </w:num>
  <w:num w:numId="21" w16cid:durableId="778912656">
    <w:abstractNumId w:val="2"/>
  </w:num>
  <w:num w:numId="22" w16cid:durableId="834609921">
    <w:abstractNumId w:val="8"/>
  </w:num>
  <w:num w:numId="23" w16cid:durableId="174275699">
    <w:abstractNumId w:val="17"/>
  </w:num>
  <w:num w:numId="24" w16cid:durableId="1352803216">
    <w:abstractNumId w:val="40"/>
  </w:num>
  <w:num w:numId="25" w16cid:durableId="121732538">
    <w:abstractNumId w:val="32"/>
  </w:num>
  <w:num w:numId="26" w16cid:durableId="688483691">
    <w:abstractNumId w:val="7"/>
  </w:num>
  <w:num w:numId="27" w16cid:durableId="15010628">
    <w:abstractNumId w:val="24"/>
  </w:num>
  <w:num w:numId="28" w16cid:durableId="1446001200">
    <w:abstractNumId w:val="38"/>
  </w:num>
  <w:num w:numId="29" w16cid:durableId="176816345">
    <w:abstractNumId w:val="21"/>
  </w:num>
  <w:num w:numId="30" w16cid:durableId="833489976">
    <w:abstractNumId w:val="12"/>
  </w:num>
  <w:num w:numId="31" w16cid:durableId="2074039290">
    <w:abstractNumId w:val="43"/>
  </w:num>
  <w:num w:numId="32" w16cid:durableId="1856379839">
    <w:abstractNumId w:val="13"/>
  </w:num>
  <w:num w:numId="33" w16cid:durableId="916477888">
    <w:abstractNumId w:val="34"/>
  </w:num>
  <w:num w:numId="34" w16cid:durableId="993605352">
    <w:abstractNumId w:val="44"/>
  </w:num>
  <w:num w:numId="35" w16cid:durableId="319845794">
    <w:abstractNumId w:val="11"/>
  </w:num>
  <w:num w:numId="36" w16cid:durableId="658190802">
    <w:abstractNumId w:val="19"/>
  </w:num>
  <w:num w:numId="37" w16cid:durableId="8217912">
    <w:abstractNumId w:val="27"/>
  </w:num>
  <w:num w:numId="38" w16cid:durableId="1701541911">
    <w:abstractNumId w:val="5"/>
  </w:num>
  <w:num w:numId="39" w16cid:durableId="1618559292">
    <w:abstractNumId w:val="35"/>
  </w:num>
  <w:num w:numId="40" w16cid:durableId="1841693962">
    <w:abstractNumId w:val="0"/>
  </w:num>
  <w:num w:numId="41" w16cid:durableId="1964650097">
    <w:abstractNumId w:val="6"/>
  </w:num>
  <w:num w:numId="42" w16cid:durableId="1857890870">
    <w:abstractNumId w:val="42"/>
  </w:num>
  <w:num w:numId="43" w16cid:durableId="635452062">
    <w:abstractNumId w:val="29"/>
  </w:num>
  <w:num w:numId="44" w16cid:durableId="2120099708">
    <w:abstractNumId w:val="3"/>
  </w:num>
  <w:num w:numId="45" w16cid:durableId="1955289385">
    <w:abstractNumId w:val="36"/>
  </w:num>
  <w:num w:numId="46" w16cid:durableId="896672730">
    <w:abstractNumId w:val="46"/>
  </w:num>
  <w:num w:numId="47" w16cid:durableId="639072660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7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DF6"/>
    <w:rsid w:val="00056585"/>
    <w:rsid w:val="0006105C"/>
    <w:rsid w:val="00074990"/>
    <w:rsid w:val="00076536"/>
    <w:rsid w:val="000801ED"/>
    <w:rsid w:val="000A0517"/>
    <w:rsid w:val="000A5D74"/>
    <w:rsid w:val="000B5399"/>
    <w:rsid w:val="000C13A3"/>
    <w:rsid w:val="000E2741"/>
    <w:rsid w:val="000E2D40"/>
    <w:rsid w:val="000F7A34"/>
    <w:rsid w:val="00132BC8"/>
    <w:rsid w:val="00145A9A"/>
    <w:rsid w:val="00150D0C"/>
    <w:rsid w:val="00153704"/>
    <w:rsid w:val="001671AD"/>
    <w:rsid w:val="00176FB4"/>
    <w:rsid w:val="00184C8F"/>
    <w:rsid w:val="00185E77"/>
    <w:rsid w:val="00186CA2"/>
    <w:rsid w:val="00192426"/>
    <w:rsid w:val="00193513"/>
    <w:rsid w:val="001A1D04"/>
    <w:rsid w:val="001B213F"/>
    <w:rsid w:val="001E7F67"/>
    <w:rsid w:val="001F4513"/>
    <w:rsid w:val="001F514F"/>
    <w:rsid w:val="002015FA"/>
    <w:rsid w:val="0020586A"/>
    <w:rsid w:val="0021752F"/>
    <w:rsid w:val="002175E9"/>
    <w:rsid w:val="00224F8A"/>
    <w:rsid w:val="00250FA8"/>
    <w:rsid w:val="00254EE8"/>
    <w:rsid w:val="002675AC"/>
    <w:rsid w:val="002711D2"/>
    <w:rsid w:val="00280968"/>
    <w:rsid w:val="002957C5"/>
    <w:rsid w:val="002D4A2E"/>
    <w:rsid w:val="002E3B45"/>
    <w:rsid w:val="00315697"/>
    <w:rsid w:val="0033128C"/>
    <w:rsid w:val="003326D8"/>
    <w:rsid w:val="00340535"/>
    <w:rsid w:val="00376B2F"/>
    <w:rsid w:val="0038175E"/>
    <w:rsid w:val="00395478"/>
    <w:rsid w:val="003961F8"/>
    <w:rsid w:val="00397E02"/>
    <w:rsid w:val="003A67FB"/>
    <w:rsid w:val="003B0134"/>
    <w:rsid w:val="003D38CF"/>
    <w:rsid w:val="003D7984"/>
    <w:rsid w:val="003E49BD"/>
    <w:rsid w:val="004040E5"/>
    <w:rsid w:val="00415AF5"/>
    <w:rsid w:val="0043556C"/>
    <w:rsid w:val="00472A62"/>
    <w:rsid w:val="00491D2E"/>
    <w:rsid w:val="00497AD0"/>
    <w:rsid w:val="004A0FBD"/>
    <w:rsid w:val="004A6168"/>
    <w:rsid w:val="004C74F4"/>
    <w:rsid w:val="004C7C9F"/>
    <w:rsid w:val="004F1FD5"/>
    <w:rsid w:val="004F292F"/>
    <w:rsid w:val="0050502B"/>
    <w:rsid w:val="005138F6"/>
    <w:rsid w:val="0054321B"/>
    <w:rsid w:val="005604F8"/>
    <w:rsid w:val="00563D8B"/>
    <w:rsid w:val="00570919"/>
    <w:rsid w:val="0058798F"/>
    <w:rsid w:val="0059347F"/>
    <w:rsid w:val="0059397A"/>
    <w:rsid w:val="00597F9C"/>
    <w:rsid w:val="005B0BE2"/>
    <w:rsid w:val="005B38D6"/>
    <w:rsid w:val="005B43FC"/>
    <w:rsid w:val="005C1EE2"/>
    <w:rsid w:val="005C4B3E"/>
    <w:rsid w:val="005F1F53"/>
    <w:rsid w:val="005F50DD"/>
    <w:rsid w:val="00601B47"/>
    <w:rsid w:val="00614159"/>
    <w:rsid w:val="00623041"/>
    <w:rsid w:val="00634F3A"/>
    <w:rsid w:val="006403A3"/>
    <w:rsid w:val="006443B0"/>
    <w:rsid w:val="00654D95"/>
    <w:rsid w:val="00673DC1"/>
    <w:rsid w:val="00674378"/>
    <w:rsid w:val="006829A6"/>
    <w:rsid w:val="006937AE"/>
    <w:rsid w:val="00697605"/>
    <w:rsid w:val="006A2CEB"/>
    <w:rsid w:val="006B384D"/>
    <w:rsid w:val="006C2C8B"/>
    <w:rsid w:val="006C5948"/>
    <w:rsid w:val="006D580E"/>
    <w:rsid w:val="006E053B"/>
    <w:rsid w:val="006E0E0F"/>
    <w:rsid w:val="006F6923"/>
    <w:rsid w:val="00703B5B"/>
    <w:rsid w:val="00721AB5"/>
    <w:rsid w:val="007338BD"/>
    <w:rsid w:val="00740A2E"/>
    <w:rsid w:val="00756CBA"/>
    <w:rsid w:val="007817BF"/>
    <w:rsid w:val="007A18F4"/>
    <w:rsid w:val="007B1735"/>
    <w:rsid w:val="007C6520"/>
    <w:rsid w:val="007D7942"/>
    <w:rsid w:val="007E1B35"/>
    <w:rsid w:val="00823889"/>
    <w:rsid w:val="00825295"/>
    <w:rsid w:val="00834323"/>
    <w:rsid w:val="00841D8F"/>
    <w:rsid w:val="008443E1"/>
    <w:rsid w:val="0084761D"/>
    <w:rsid w:val="008762E6"/>
    <w:rsid w:val="0088466A"/>
    <w:rsid w:val="008A4E09"/>
    <w:rsid w:val="008A5A4A"/>
    <w:rsid w:val="008E7602"/>
    <w:rsid w:val="008F1D3C"/>
    <w:rsid w:val="008F2D9F"/>
    <w:rsid w:val="008F5596"/>
    <w:rsid w:val="009011D7"/>
    <w:rsid w:val="00917437"/>
    <w:rsid w:val="00917714"/>
    <w:rsid w:val="00926AB8"/>
    <w:rsid w:val="00926C2D"/>
    <w:rsid w:val="00945BEF"/>
    <w:rsid w:val="00950EAC"/>
    <w:rsid w:val="0095797E"/>
    <w:rsid w:val="00963AA0"/>
    <w:rsid w:val="009719F4"/>
    <w:rsid w:val="00994F4F"/>
    <w:rsid w:val="009A66C1"/>
    <w:rsid w:val="009B2214"/>
    <w:rsid w:val="009D0969"/>
    <w:rsid w:val="009F3C63"/>
    <w:rsid w:val="00A06D9B"/>
    <w:rsid w:val="00A23233"/>
    <w:rsid w:val="00A50E02"/>
    <w:rsid w:val="00A56273"/>
    <w:rsid w:val="00A62392"/>
    <w:rsid w:val="00A63DAB"/>
    <w:rsid w:val="00A71C2D"/>
    <w:rsid w:val="00A76464"/>
    <w:rsid w:val="00A77F8F"/>
    <w:rsid w:val="00A845DC"/>
    <w:rsid w:val="00AA2C9C"/>
    <w:rsid w:val="00AC5B19"/>
    <w:rsid w:val="00AD1EFD"/>
    <w:rsid w:val="00AD46D0"/>
    <w:rsid w:val="00B013B9"/>
    <w:rsid w:val="00B0329F"/>
    <w:rsid w:val="00B046F3"/>
    <w:rsid w:val="00B109BB"/>
    <w:rsid w:val="00B13A26"/>
    <w:rsid w:val="00B143FD"/>
    <w:rsid w:val="00B14D8F"/>
    <w:rsid w:val="00B236E0"/>
    <w:rsid w:val="00B265FA"/>
    <w:rsid w:val="00B26836"/>
    <w:rsid w:val="00B37D8D"/>
    <w:rsid w:val="00B47966"/>
    <w:rsid w:val="00B51AD6"/>
    <w:rsid w:val="00B53F07"/>
    <w:rsid w:val="00B63910"/>
    <w:rsid w:val="00B96F97"/>
    <w:rsid w:val="00BA35CF"/>
    <w:rsid w:val="00BB047B"/>
    <w:rsid w:val="00BB2DB6"/>
    <w:rsid w:val="00BB7C40"/>
    <w:rsid w:val="00BC4F33"/>
    <w:rsid w:val="00BE0CB4"/>
    <w:rsid w:val="00BE0F6A"/>
    <w:rsid w:val="00BE2070"/>
    <w:rsid w:val="00BE4F1F"/>
    <w:rsid w:val="00C42EF9"/>
    <w:rsid w:val="00C44765"/>
    <w:rsid w:val="00C45D84"/>
    <w:rsid w:val="00C53922"/>
    <w:rsid w:val="00C54B6D"/>
    <w:rsid w:val="00C65443"/>
    <w:rsid w:val="00C75CB1"/>
    <w:rsid w:val="00C76AC2"/>
    <w:rsid w:val="00C804AB"/>
    <w:rsid w:val="00C8425A"/>
    <w:rsid w:val="00CA0DE7"/>
    <w:rsid w:val="00CB0FB0"/>
    <w:rsid w:val="00CB7A5A"/>
    <w:rsid w:val="00CC2907"/>
    <w:rsid w:val="00D352B4"/>
    <w:rsid w:val="00D42A95"/>
    <w:rsid w:val="00D474DD"/>
    <w:rsid w:val="00D538C2"/>
    <w:rsid w:val="00D56AC4"/>
    <w:rsid w:val="00D619ED"/>
    <w:rsid w:val="00D71227"/>
    <w:rsid w:val="00D72B17"/>
    <w:rsid w:val="00D8185E"/>
    <w:rsid w:val="00D834C6"/>
    <w:rsid w:val="00D92F1E"/>
    <w:rsid w:val="00D9304A"/>
    <w:rsid w:val="00DA1D0F"/>
    <w:rsid w:val="00DB2BAF"/>
    <w:rsid w:val="00DC5FFF"/>
    <w:rsid w:val="00DD473F"/>
    <w:rsid w:val="00DE28ED"/>
    <w:rsid w:val="00DF47BD"/>
    <w:rsid w:val="00DF6E0B"/>
    <w:rsid w:val="00E0247E"/>
    <w:rsid w:val="00E156EF"/>
    <w:rsid w:val="00E1670E"/>
    <w:rsid w:val="00E35A11"/>
    <w:rsid w:val="00E44AD6"/>
    <w:rsid w:val="00E45296"/>
    <w:rsid w:val="00E47313"/>
    <w:rsid w:val="00E5419A"/>
    <w:rsid w:val="00E60C0F"/>
    <w:rsid w:val="00E65DC0"/>
    <w:rsid w:val="00E6729F"/>
    <w:rsid w:val="00E86344"/>
    <w:rsid w:val="00E87F55"/>
    <w:rsid w:val="00E95934"/>
    <w:rsid w:val="00EA1ED2"/>
    <w:rsid w:val="00EB2817"/>
    <w:rsid w:val="00EF08AD"/>
    <w:rsid w:val="00EF6E24"/>
    <w:rsid w:val="00F01464"/>
    <w:rsid w:val="00F066AF"/>
    <w:rsid w:val="00F067BD"/>
    <w:rsid w:val="00F1301E"/>
    <w:rsid w:val="00F2614D"/>
    <w:rsid w:val="00F400C9"/>
    <w:rsid w:val="00F40512"/>
    <w:rsid w:val="00F43A42"/>
    <w:rsid w:val="00F44CD3"/>
    <w:rsid w:val="00F51D23"/>
    <w:rsid w:val="00F60FD2"/>
    <w:rsid w:val="00F6329C"/>
    <w:rsid w:val="00F97802"/>
    <w:rsid w:val="00F97B83"/>
    <w:rsid w:val="00FA2F44"/>
    <w:rsid w:val="00FB1BA1"/>
    <w:rsid w:val="00FC4260"/>
    <w:rsid w:val="00FD1CCE"/>
    <w:rsid w:val="00FD345A"/>
    <w:rsid w:val="00FE60B9"/>
    <w:rsid w:val="00FF6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278"/>
    <o:shapelayout v:ext="edit">
      <o:idmap v:ext="edit" data="2"/>
      <o:rules v:ext="edit">
        <o:r id="V:Rule1" type="connector" idref="#_x0000_s2272"/>
        <o:r id="V:Rule2" type="connector" idref="#_x0000_s2273"/>
        <o:r id="V:Rule3" type="connector" idref="#_x0000_s2274"/>
        <o:r id="V:Rule4" type="connector" idref="#_x0000_s2275"/>
        <o:r id="V:Rule5" type="connector" idref="#_x0000_s2276"/>
        <o:r id="V:Rule6" type="connector" idref="#_x0000_s2277"/>
      </o:rules>
    </o:shapelayout>
  </w:shapeDefaults>
  <w:decimalSymbol w:val="."/>
  <w:listSeparator w:val=","/>
  <w14:docId w14:val="327E8A43"/>
  <w15:chartTrackingRefBased/>
  <w15:docId w15:val="{A680F282-9E04-4789-9DEA-89852AB0AB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2">
    <w:name w:val="toc 2"/>
    <w:basedOn w:val="a"/>
    <w:next w:val="a"/>
    <w:autoRedefine/>
    <w:uiPriority w:val="39"/>
    <w:rsid w:val="00CB7A5A"/>
    <w:pPr>
      <w:ind w:leftChars="200" w:left="480"/>
    </w:pPr>
    <w:rPr>
      <w:rFonts w:ascii="Times New Roman" w:hAnsi="Times New Roman"/>
      <w:szCs w:val="24"/>
    </w:rPr>
  </w:style>
  <w:style w:type="paragraph" w:styleId="1">
    <w:name w:val="toc 1"/>
    <w:basedOn w:val="a"/>
    <w:next w:val="a"/>
    <w:autoRedefine/>
    <w:uiPriority w:val="39"/>
    <w:rsid w:val="00CB7A5A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BE0F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4B5B19-4189-416E-A39C-9F36E498B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6</Words>
  <Characters>434</Characters>
  <Application>Microsoft Office Word</Application>
  <DocSecurity>0</DocSecurity>
  <Lines>3</Lines>
  <Paragraphs>1</Paragraphs>
  <ScaleCrop>false</ScaleCrop>
  <Company>BOYO</Company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14T02:01:00Z</cp:lastPrinted>
  <dcterms:created xsi:type="dcterms:W3CDTF">2024-09-27T08:07:00Z</dcterms:created>
  <dcterms:modified xsi:type="dcterms:W3CDTF">2024-09-27T08:07:00Z</dcterms:modified>
</cp:coreProperties>
</file>